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D92F079" w:rsidR="00D1678A" w:rsidRPr="00D97D6F" w:rsidRDefault="00061F08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3</w:t>
            </w:r>
            <w:r w:rsidR="00F72B74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25756C99" w:rsidR="00D1678A" w:rsidRPr="00A6662F" w:rsidRDefault="00061F08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плоэнергетика и теплотехн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A18765C" w:rsidR="00D1678A" w:rsidRPr="00D97D6F" w:rsidRDefault="00061F08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мышленная теплотехник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0AC6990A" w:rsidR="007B449A" w:rsidRDefault="00061F08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proofErr w:type="spellStart"/>
      <w:r>
        <w:rPr>
          <w:sz w:val="24"/>
          <w:szCs w:val="24"/>
        </w:rPr>
        <w:t>Теплонасосные</w:t>
      </w:r>
      <w:proofErr w:type="spellEnd"/>
      <w:r>
        <w:rPr>
          <w:sz w:val="24"/>
          <w:szCs w:val="24"/>
        </w:rPr>
        <w:t xml:space="preserve"> системы теплоснабжения;</w:t>
      </w:r>
    </w:p>
    <w:p w14:paraId="594C8952" w14:textId="4799CEBD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истемы </w:t>
      </w:r>
      <w:r w:rsidR="00061F08">
        <w:rPr>
          <w:sz w:val="24"/>
          <w:szCs w:val="24"/>
        </w:rPr>
        <w:t>отопления, вентиляции и кондиционирования воздуха на промышленных предприятиях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4"/>
        <w:gridCol w:w="4086"/>
      </w:tblGrid>
      <w:tr w:rsidR="008266E4" w:rsidRPr="00F31E81" w14:paraId="46B0628C" w14:textId="77777777" w:rsidTr="00061F08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061F08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461372D4" w:rsidR="00F72B74" w:rsidRPr="007B533D" w:rsidRDefault="00061F08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2</w:t>
            </w:r>
          </w:p>
          <w:p w14:paraId="2BD2B4D4" w14:textId="446C5CD1" w:rsidR="00F72B74" w:rsidRPr="0026725F" w:rsidRDefault="00061F08" w:rsidP="004773C0">
            <w:pPr>
              <w:widowControl w:val="0"/>
              <w:autoSpaceDE w:val="0"/>
              <w:autoSpaceDN w:val="0"/>
              <w:adjustRightInd w:val="0"/>
            </w:pPr>
            <w:r w:rsidRPr="00061F08">
              <w:t>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70F1934" w:rsidR="00F72B74" w:rsidRPr="00544490" w:rsidRDefault="00061F08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2.2</w:t>
            </w:r>
          </w:p>
          <w:p w14:paraId="009E445A" w14:textId="715B0354" w:rsidR="00F72B74" w:rsidRPr="0026725F" w:rsidRDefault="00061F08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061F08"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теоретических основ физики при решении прикладных задач промышленной теплоэнергетики</w:t>
            </w:r>
          </w:p>
        </w:tc>
        <w:tc>
          <w:tcPr>
            <w:tcW w:w="4086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061F08" w:rsidRPr="00F31E81" w14:paraId="57CADB30" w14:textId="77777777" w:rsidTr="00061F08">
        <w:trPr>
          <w:trHeight w:val="3539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FC0B389" w14:textId="7EAC24AE" w:rsidR="00061F08" w:rsidRPr="007B533D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5</w:t>
            </w:r>
          </w:p>
          <w:p w14:paraId="550C36CA" w14:textId="52ABE51B" w:rsidR="00061F08" w:rsidRPr="0037306E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061F08">
              <w:rPr>
                <w:sz w:val="22"/>
                <w:szCs w:val="22"/>
              </w:rPr>
              <w:t>Способен проводить измерения электрических и неэлектрических величин на объектах теплоэнергетики и теплотехники</w:t>
            </w: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EB46397" w14:textId="2D1C1C69" w:rsidR="00061F08" w:rsidRPr="00544490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1</w:t>
            </w:r>
          </w:p>
          <w:p w14:paraId="6E26D03D" w14:textId="00531402" w:rsidR="00061F08" w:rsidRPr="00F72B74" w:rsidRDefault="00061F08" w:rsidP="00061F08">
            <w:pPr>
              <w:autoSpaceDE w:val="0"/>
              <w:autoSpaceDN w:val="0"/>
              <w:adjustRightInd w:val="0"/>
            </w:pPr>
            <w:r w:rsidRPr="00061F08">
              <w:t>Метрологическое обеспечение проведения измерений</w:t>
            </w:r>
          </w:p>
        </w:tc>
        <w:tc>
          <w:tcPr>
            <w:tcW w:w="4086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061F08" w:rsidRDefault="00061F08" w:rsidP="00061F08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061F08" w:rsidRPr="00ED566F" w:rsidRDefault="00061F08" w:rsidP="00061F08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061F08" w:rsidRPr="00F31E81" w14:paraId="5366F029" w14:textId="77777777" w:rsidTr="00061F08">
        <w:trPr>
          <w:trHeight w:val="2843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07DDA959" w14:textId="77777777" w:rsidR="00061F08" w:rsidRDefault="00061F08" w:rsidP="00061F08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4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0E333E23" w14:textId="77777777" w:rsidR="00061F08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5.3</w:t>
            </w:r>
          </w:p>
          <w:p w14:paraId="5DB66A33" w14:textId="4853FF69" w:rsidR="00061F08" w:rsidRDefault="00061F08" w:rsidP="00061F0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061F08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бработка результатов измерений электрических и неэлектрических величин и оценка их погрешности</w:t>
            </w:r>
          </w:p>
        </w:tc>
        <w:tc>
          <w:tcPr>
            <w:tcW w:w="408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A1504D3" w14:textId="77777777" w:rsidR="00061F08" w:rsidRDefault="00061F08" w:rsidP="00061F08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lastRenderedPageBreak/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6A900BB8" w:rsidR="00262427" w:rsidRPr="00C961D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10596340" w14:textId="3531FAEA" w:rsidR="00262427" w:rsidRPr="0039487F" w:rsidRDefault="0039487F" w:rsidP="009B399A">
            <w:pPr>
              <w:ind w:left="28"/>
              <w:jc w:val="center"/>
            </w:pPr>
            <w:r>
              <w:t>36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463DB83B" w:rsidR="00C961D8" w:rsidRPr="00B02E8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728E340E" w14:textId="29BFD1C6" w:rsidR="00C961D8" w:rsidRPr="0026725F" w:rsidRDefault="0039487F" w:rsidP="00C961D8">
            <w:pPr>
              <w:ind w:left="28"/>
              <w:jc w:val="center"/>
            </w:pPr>
            <w:r>
              <w:t>36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407BEE0D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061F08">
              <w:t>ПК-2</w:t>
            </w:r>
            <w:r w:rsidRPr="00707EE1">
              <w:t xml:space="preserve"> </w:t>
            </w:r>
          </w:p>
          <w:p w14:paraId="460F7D84" w14:textId="5618C59A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061F08">
              <w:t>ПК-2.2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7B1568F" w14:textId="4D57158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39526558" w14:textId="0CEBFDB6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03029FD3" w14:textId="082504BE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DB945A3" w14:textId="77777777" w:rsidR="00061F08" w:rsidRDefault="00061F0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BE64C6A" w:rsidR="00702D3F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1D2FF4A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3698885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14B3058A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2E83EC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12BC076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527477A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6598E2C4" w14:textId="54FDA5EB" w:rsidR="00C6762B" w:rsidRPr="006168DD" w:rsidRDefault="00C6762B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0F8AADD6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563BB645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4BCC5280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885E5BE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43CBA3C8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76570FF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428D0BCE" w14:textId="591ED97E" w:rsidR="00DC7D12" w:rsidRPr="00413F35" w:rsidRDefault="00DC7D12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31583044" w:rsidR="00DC7D12" w:rsidRPr="00885BCA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6A4B0D67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89105F3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0138561A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1C0E1E18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1E96573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089B9486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539D821D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C957D88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6DFDB2EE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38C63D36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</w:p>
          <w:p w14:paraId="3BC2C6AB" w14:textId="050B53B1" w:rsidR="00F70852" w:rsidRPr="00413F35" w:rsidRDefault="00F70852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07E37596" w:rsidR="00F70852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18B37C5F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6B7BDEE5" w:rsidR="00702D3F" w:rsidRPr="00FD6C25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39487F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39487F" w:rsidRPr="00532A00" w:rsidRDefault="0039487F" w:rsidP="0039487F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39487F" w:rsidRPr="0091080C" w:rsidRDefault="0039487F" w:rsidP="0039487F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39487F" w:rsidRPr="0091080C" w:rsidRDefault="0039487F" w:rsidP="0039487F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9FE2CBF" w:rsidR="0039487F" w:rsidRPr="008D41AE" w:rsidRDefault="0039487F" w:rsidP="0039487F">
            <w:r>
              <w:t>2</w:t>
            </w:r>
          </w:p>
        </w:tc>
      </w:tr>
      <w:tr w:rsidR="0039487F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39487F" w:rsidRDefault="0039487F" w:rsidP="0039487F">
            <w:r>
              <w:t>Тема 1.2</w:t>
            </w:r>
          </w:p>
          <w:p w14:paraId="0E82949E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39487F" w:rsidRPr="0091080C" w:rsidRDefault="0039487F" w:rsidP="0039487F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341D8443" w:rsidR="0039487F" w:rsidRDefault="0039487F" w:rsidP="0039487F">
            <w:r>
              <w:t>2</w:t>
            </w:r>
          </w:p>
        </w:tc>
      </w:tr>
      <w:tr w:rsidR="0039487F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39487F" w:rsidRDefault="0039487F" w:rsidP="0039487F">
            <w:r>
              <w:t>Тема 1.3</w:t>
            </w:r>
          </w:p>
          <w:p w14:paraId="48E543A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39487F" w:rsidRPr="0091080C" w:rsidRDefault="0039487F" w:rsidP="0039487F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068494ED" w:rsidR="0039487F" w:rsidRDefault="0039487F" w:rsidP="0039487F">
            <w:r>
              <w:t>2</w:t>
            </w:r>
          </w:p>
        </w:tc>
      </w:tr>
      <w:tr w:rsidR="0039487F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39487F" w:rsidRDefault="0039487F" w:rsidP="0039487F">
            <w:r>
              <w:t>Тема 1.4</w:t>
            </w:r>
          </w:p>
          <w:p w14:paraId="336DCE3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39487F" w:rsidRPr="0091080C" w:rsidRDefault="0039487F" w:rsidP="0039487F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F2D0814" w:rsidR="0039487F" w:rsidRDefault="0039487F" w:rsidP="0039487F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39487F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39487F" w:rsidRPr="009431CD" w:rsidRDefault="0039487F" w:rsidP="0039487F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39487F" w:rsidRPr="00EF214F" w:rsidRDefault="0039487F" w:rsidP="0039487F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39487F" w:rsidRPr="006B0AEA" w:rsidRDefault="0039487F" w:rsidP="0039487F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1DC83ABB" w:rsidR="0039487F" w:rsidRPr="006E4F25" w:rsidRDefault="0039487F" w:rsidP="0039487F">
            <w:r>
              <w:t>1</w:t>
            </w:r>
          </w:p>
        </w:tc>
      </w:tr>
      <w:tr w:rsidR="0039487F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39487F" w:rsidRPr="00EF214F" w:rsidRDefault="0039487F" w:rsidP="0039487F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018A541F" w:rsidR="0039487F" w:rsidRDefault="0039487F" w:rsidP="0039487F">
            <w:r>
              <w:t>2</w:t>
            </w:r>
          </w:p>
        </w:tc>
      </w:tr>
      <w:tr w:rsidR="0039487F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39487F" w:rsidRPr="009431CD" w:rsidRDefault="0039487F" w:rsidP="0039487F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021B1362" w:rsidR="0039487F" w:rsidRDefault="0039487F" w:rsidP="0039487F">
            <w:r>
              <w:t>1</w:t>
            </w:r>
          </w:p>
        </w:tc>
      </w:tr>
      <w:tr w:rsidR="0039487F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49887E" w:rsidR="0039487F" w:rsidRDefault="0039487F" w:rsidP="0039487F">
            <w:r>
              <w:t>2</w:t>
            </w:r>
          </w:p>
        </w:tc>
      </w:tr>
      <w:tr w:rsidR="0039487F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3F4067D2" w:rsidR="0039487F" w:rsidRDefault="0039487F" w:rsidP="0039487F">
            <w:r>
              <w:t>1</w:t>
            </w:r>
          </w:p>
        </w:tc>
      </w:tr>
      <w:tr w:rsidR="0039487F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39487F" w:rsidRPr="00963AD0" w:rsidRDefault="0039487F" w:rsidP="0039487F">
            <w:r w:rsidRPr="00963AD0">
              <w:t>Тема 3.6</w:t>
            </w:r>
          </w:p>
          <w:p w14:paraId="5A956C0C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9B4B20A" w:rsidR="0039487F" w:rsidRDefault="0039487F" w:rsidP="0039487F">
            <w:r>
              <w:t>2</w:t>
            </w:r>
          </w:p>
        </w:tc>
      </w:tr>
      <w:tr w:rsidR="0039487F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39487F" w:rsidRPr="00963AD0" w:rsidRDefault="0039487F" w:rsidP="0039487F">
            <w:r w:rsidRPr="00963AD0">
              <w:t>Тема 3.7</w:t>
            </w:r>
          </w:p>
          <w:p w14:paraId="4CD90AEB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6F462AA5" w:rsidR="0039487F" w:rsidRDefault="0039487F" w:rsidP="0039487F">
            <w:r>
              <w:t>1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0DAAC0BF" w:rsidR="0091080C" w:rsidRPr="0091080C" w:rsidRDefault="0039487F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7ED2D050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788E773C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2.2</w:t>
            </w:r>
          </w:p>
          <w:p w14:paraId="0C81217A" w14:textId="77777777" w:rsid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0EDEF5B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5</w:t>
            </w:r>
          </w:p>
          <w:p w14:paraId="53044C13" w14:textId="77777777" w:rsidR="00061F08" w:rsidRPr="00707EE1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1</w:t>
            </w:r>
          </w:p>
          <w:p w14:paraId="4C2A80B4" w14:textId="55C6FE09" w:rsidR="00BC3064" w:rsidRPr="00061F08" w:rsidRDefault="00061F08" w:rsidP="00061F0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5.3</w:t>
            </w:r>
            <w:bookmarkStart w:id="10" w:name="_GoBack"/>
            <w:bookmarkEnd w:id="10"/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.25pt;height:17pt" o:ole="">
                        <v:imagedata r:id="rId35" o:title=""/>
                      </v:shape>
                      <o:OLEObject Type="Embed" ProgID="Equation.3" ShapeID="_x0000_i1025" DrawAspect="Content" ObjectID="_1714558778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75pt;height:20.4pt" o:ole="">
                        <v:imagedata r:id="rId42" o:title=""/>
                      </v:shape>
                      <o:OLEObject Type="Embed" ProgID="Equation.3" ShapeID="_x0000_i1026" DrawAspect="Content" ObjectID="_1714558779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D20D9F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75pt;height:14.9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D20D9F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558794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D20D9F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9pt;height:13.6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D20D9F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9pt;height:13.6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pt;height:14.25pt" o:ole="">
                        <v:imagedata r:id="rId71" o:title=""/>
                      </v:shape>
                      <o:OLEObject Type="Embed" ProgID="Equation.3" ShapeID="_x0000_i1030" DrawAspect="Content" ObjectID="_1714558780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55pt;height:14.25pt" o:ole="">
                        <v:imagedata r:id="rId73" o:title=""/>
                      </v:shape>
                      <o:OLEObject Type="Embed" ProgID="Equation.3" ShapeID="_x0000_i1031" DrawAspect="Content" ObjectID="_1714558781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4.85pt;height:14.25pt" o:ole="">
                        <v:imagedata r:id="rId75" o:title=""/>
                      </v:shape>
                      <o:OLEObject Type="Embed" ProgID="Equation.3" ShapeID="_x0000_i1032" DrawAspect="Content" ObjectID="_1714558782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4.85pt;height:14.25pt" o:ole="">
                        <v:imagedata r:id="rId77" o:title=""/>
                      </v:shape>
                      <o:OLEObject Type="Embed" ProgID="Equation.3" ShapeID="_x0000_i1033" DrawAspect="Content" ObjectID="_1714558783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pt;height:19.7pt" o:ole="">
                        <v:imagedata r:id="rId79" o:title=""/>
                      </v:shape>
                      <o:OLEObject Type="Embed" ProgID="Equation.3" ShapeID="_x0000_i1034" DrawAspect="Content" ObjectID="_1714558784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40.1pt;height:19.7pt" o:ole="">
                        <v:imagedata r:id="rId81" o:title=""/>
                      </v:shape>
                      <o:OLEObject Type="Embed" ProgID="Equation.3" ShapeID="_x0000_i1035" DrawAspect="Content" ObjectID="_1714558785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D20D9F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9pt;height:13.6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D20D9F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9pt;height:13.6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4.7pt;height:17pt" o:ole="">
                        <v:imagedata r:id="rId84" o:title=""/>
                      </v:shape>
                      <o:OLEObject Type="Embed" ProgID="Equation.3" ShapeID="_x0000_i1038" DrawAspect="Content" ObjectID="_1714558786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7pt;height:17pt" o:ole="">
                        <v:imagedata r:id="rId86" o:title=""/>
                      </v:shape>
                      <o:OLEObject Type="Embed" ProgID="Equation.3" ShapeID="_x0000_i1039" DrawAspect="Content" ObjectID="_1714558787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pt" o:ole="">
                        <v:imagedata r:id="rId88" o:title=""/>
                      </v:shape>
                      <o:OLEObject Type="Embed" ProgID="Equation.3" ShapeID="_x0000_i1040" DrawAspect="Content" ObjectID="_1714558788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55pt;height:17pt" o:ole="">
                        <v:imagedata r:id="rId90" o:title=""/>
                      </v:shape>
                      <o:OLEObject Type="Embed" ProgID="Equation.3" ShapeID="_x0000_i1041" DrawAspect="Content" ObjectID="_1714558789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.35pt;height:20.4pt" o:ole="">
                  <v:imagedata r:id="rId94" o:title=""/>
                </v:shape>
                <o:OLEObject Type="Embed" ProgID="Equation.DSMT4" ShapeID="_x0000_i1042" DrawAspect="Content" ObjectID="_1714558790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45pt;height:14.95pt" o:ole="">
                  <v:imagedata r:id="rId96" o:title=""/>
                </v:shape>
                <o:OLEObject Type="Embed" ProgID="Equation.DSMT4" ShapeID="_x0000_i1043" DrawAspect="Content" ObjectID="_1714558791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558795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558796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558797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558798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558799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558800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558801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5pt;height:14.9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558802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558803" r:id="rId108"/>
                                        </w:object>
                                      </w:r>
                                    </w:p>
                                    <w:p w14:paraId="5F5A1B4E" w14:textId="77777777" w:rsidR="00F72B74" w:rsidRDefault="00F72B74" w:rsidP="00403B34"/>
                                    <w:p w14:paraId="1ED6737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558804" r:id="rId109"/>
                                        </w:object>
                                      </w:r>
                                    </w:p>
                                    <w:p w14:paraId="2418D7A1" w14:textId="77777777" w:rsidR="00F72B74" w:rsidRDefault="00F72B74" w:rsidP="00403B34"/>
                                    <w:p w14:paraId="6814F9D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558805" r:id="rId110"/>
                                        </w:object>
                                      </w:r>
                                    </w:p>
                                    <w:p w14:paraId="07C118A7" w14:textId="77777777" w:rsidR="00F72B74" w:rsidRDefault="00F72B74" w:rsidP="00403B34"/>
                                    <w:p w14:paraId="15DB81F5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558806" r:id="rId111"/>
                                        </w:object>
                                      </w:r>
                                    </w:p>
                                    <w:p w14:paraId="21154BD4" w14:textId="77777777" w:rsidR="00F72B74" w:rsidRDefault="00F72B74" w:rsidP="00403B34"/>
                                    <w:p w14:paraId="490AC3DB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558807" r:id="rId112"/>
                                        </w:object>
                                      </w:r>
                                    </w:p>
                                    <w:p w14:paraId="3D08791B" w14:textId="77777777" w:rsidR="00F72B74" w:rsidRDefault="00F72B74" w:rsidP="00403B34"/>
                                    <w:p w14:paraId="091AE4C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558808" r:id="rId113"/>
                                        </w:object>
                                      </w:r>
                                    </w:p>
                                    <w:p w14:paraId="67C6F284" w14:textId="77777777" w:rsidR="00F72B74" w:rsidRDefault="00F72B74" w:rsidP="00403B34"/>
                                    <w:p w14:paraId="56529E73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558809" r:id="rId114"/>
                                        </w:object>
                                      </w:r>
                                    </w:p>
                                    <w:p w14:paraId="3A957C37" w14:textId="77777777" w:rsidR="00F72B74" w:rsidRDefault="00F72B74" w:rsidP="00403B34"/>
                                    <w:p w14:paraId="13CB2D0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2pt;height:12.9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558810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432827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432827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432828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432828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432828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432828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432828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4328285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4328286" r:id="rId126"/>
                                  </w:object>
                                </w:r>
                              </w:p>
                              <w:p w14:paraId="5F5A1B4E" w14:textId="77777777" w:rsidR="00F72B74" w:rsidRDefault="00F72B74" w:rsidP="00403B34"/>
                              <w:p w14:paraId="1ED6737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4328287" r:id="rId127"/>
                                  </w:object>
                                </w:r>
                              </w:p>
                              <w:p w14:paraId="2418D7A1" w14:textId="77777777" w:rsidR="00F72B74" w:rsidRDefault="00F72B74" w:rsidP="00403B34"/>
                              <w:p w14:paraId="6814F9D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4328288" r:id="rId128"/>
                                  </w:object>
                                </w:r>
                              </w:p>
                              <w:p w14:paraId="07C118A7" w14:textId="77777777" w:rsidR="00F72B74" w:rsidRDefault="00F72B74" w:rsidP="00403B34"/>
                              <w:p w14:paraId="15DB81F5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4328289" r:id="rId129"/>
                                  </w:object>
                                </w:r>
                              </w:p>
                              <w:p w14:paraId="21154BD4" w14:textId="77777777" w:rsidR="00F72B74" w:rsidRDefault="00F72B74" w:rsidP="00403B34"/>
                              <w:p w14:paraId="490AC3DB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4328290" r:id="rId130"/>
                                  </w:object>
                                </w:r>
                              </w:p>
                              <w:p w14:paraId="3D08791B" w14:textId="77777777" w:rsidR="00F72B74" w:rsidRDefault="00F72B74" w:rsidP="00403B34"/>
                              <w:p w14:paraId="091AE4C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4328291" r:id="rId131"/>
                                  </w:object>
                                </w:r>
                              </w:p>
                              <w:p w14:paraId="67C6F284" w14:textId="77777777" w:rsidR="00F72B74" w:rsidRDefault="00F72B74" w:rsidP="00403B34"/>
                              <w:p w14:paraId="56529E73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4328292" r:id="rId132"/>
                                  </w:object>
                                </w:r>
                              </w:p>
                              <w:p w14:paraId="3A957C37" w14:textId="77777777" w:rsidR="00F72B74" w:rsidRDefault="00F72B74" w:rsidP="00403B34"/>
                              <w:p w14:paraId="13CB2D0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4328293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72B74" w:rsidRPr="001E6798" w:rsidRDefault="00F72B7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72B74" w:rsidRPr="001E6798" w:rsidRDefault="00F72B7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72B74" w:rsidRPr="001E6798" w:rsidRDefault="00F72B7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72B74" w:rsidRPr="001E6798" w:rsidRDefault="00F72B7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4558811" r:id="rId135"/>
                                      </w:object>
                                    </w:r>
                                  </w:p>
                                  <w:p w14:paraId="09410012" w14:textId="77777777" w:rsidR="00F72B74" w:rsidRDefault="00F72B74" w:rsidP="00403B34"/>
                                  <w:p w14:paraId="1DAC78C0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4558812" r:id="rId136"/>
                                      </w:object>
                                    </w:r>
                                  </w:p>
                                  <w:p w14:paraId="7CA118CA" w14:textId="77777777" w:rsidR="00F72B74" w:rsidRDefault="00F72B74" w:rsidP="00403B34"/>
                                  <w:p w14:paraId="4B4102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4558813" r:id="rId137"/>
                                      </w:object>
                                    </w:r>
                                  </w:p>
                                  <w:p w14:paraId="1810AC73" w14:textId="77777777" w:rsidR="00F72B74" w:rsidRDefault="00F72B74" w:rsidP="00403B34"/>
                                  <w:p w14:paraId="52B4661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4558814" r:id="rId138"/>
                                      </w:object>
                                    </w:r>
                                  </w:p>
                                  <w:p w14:paraId="6DBD1735" w14:textId="77777777" w:rsidR="00F72B74" w:rsidRDefault="00F72B74" w:rsidP="00403B34"/>
                                  <w:p w14:paraId="0A30357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4558815" r:id="rId139"/>
                                      </w:object>
                                    </w:r>
                                  </w:p>
                                  <w:p w14:paraId="767F7DE0" w14:textId="77777777" w:rsidR="00F72B74" w:rsidRDefault="00F72B74" w:rsidP="00403B34"/>
                                  <w:p w14:paraId="140CF94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4558816" r:id="rId140"/>
                                      </w:object>
                                    </w:r>
                                  </w:p>
                                  <w:p w14:paraId="50C4F3C9" w14:textId="77777777" w:rsidR="00F72B74" w:rsidRDefault="00F72B74" w:rsidP="00403B34"/>
                                  <w:p w14:paraId="2EC946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4558817" r:id="rId141"/>
                                      </w:object>
                                    </w:r>
                                  </w:p>
                                  <w:p w14:paraId="7AA940D2" w14:textId="77777777" w:rsidR="00F72B74" w:rsidRDefault="00F72B74" w:rsidP="00403B34"/>
                                  <w:p w14:paraId="4A28C0A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pt;height:17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4558818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4558819" r:id="rId144"/>
                                      </w:object>
                                    </w:r>
                                  </w:p>
                                  <w:p w14:paraId="7FE01A0C" w14:textId="77777777" w:rsidR="00F72B74" w:rsidRDefault="00F72B74" w:rsidP="00403B34"/>
                                  <w:p w14:paraId="535439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4558820" r:id="rId145"/>
                                      </w:object>
                                    </w:r>
                                  </w:p>
                                  <w:p w14:paraId="613EB413" w14:textId="77777777" w:rsidR="00F72B74" w:rsidRDefault="00F72B74" w:rsidP="00403B34"/>
                                  <w:p w14:paraId="3D8F369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4558821" r:id="rId146"/>
                                      </w:object>
                                    </w:r>
                                  </w:p>
                                  <w:p w14:paraId="3A2DF1BC" w14:textId="77777777" w:rsidR="00F72B74" w:rsidRDefault="00F72B74" w:rsidP="00403B34"/>
                                  <w:p w14:paraId="0F9F799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4558822" r:id="rId147"/>
                                      </w:object>
                                    </w:r>
                                  </w:p>
                                  <w:p w14:paraId="7408437C" w14:textId="77777777" w:rsidR="00F72B74" w:rsidRDefault="00F72B74" w:rsidP="00403B34"/>
                                  <w:p w14:paraId="7C11DDA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4558823" r:id="rId148"/>
                                      </w:object>
                                    </w:r>
                                  </w:p>
                                  <w:p w14:paraId="54709E24" w14:textId="77777777" w:rsidR="00F72B74" w:rsidRDefault="00F72B74" w:rsidP="00403B34"/>
                                  <w:p w14:paraId="7F6FA28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4558824" r:id="rId149"/>
                                      </w:object>
                                    </w:r>
                                  </w:p>
                                  <w:p w14:paraId="78BAA12E" w14:textId="77777777" w:rsidR="00F72B74" w:rsidRDefault="00F72B74" w:rsidP="00403B34"/>
                                  <w:p w14:paraId="2AC64C0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4558825" r:id="rId150"/>
                                      </w:object>
                                    </w:r>
                                  </w:p>
                                  <w:p w14:paraId="145FC585" w14:textId="77777777" w:rsidR="00F72B74" w:rsidRDefault="00F72B74" w:rsidP="00403B34"/>
                                  <w:p w14:paraId="3929476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pt;height:17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4558826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4558827" r:id="rId153"/>
                                      </w:object>
                                    </w:r>
                                  </w:p>
                                  <w:p w14:paraId="7E4052DC" w14:textId="77777777" w:rsidR="00F72B74" w:rsidRDefault="00F72B74" w:rsidP="00403B34"/>
                                  <w:p w14:paraId="04B7B9B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4558828" r:id="rId154"/>
                                      </w:object>
                                    </w:r>
                                  </w:p>
                                  <w:p w14:paraId="175D25DC" w14:textId="77777777" w:rsidR="00F72B74" w:rsidRDefault="00F72B74" w:rsidP="00403B34"/>
                                  <w:p w14:paraId="6B82241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4558829" r:id="rId155"/>
                                      </w:object>
                                    </w:r>
                                  </w:p>
                                  <w:p w14:paraId="7AB05967" w14:textId="77777777" w:rsidR="00F72B74" w:rsidRDefault="00F72B74" w:rsidP="00403B34"/>
                                  <w:p w14:paraId="5A62C1C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4558830" r:id="rId156"/>
                                      </w:object>
                                    </w:r>
                                  </w:p>
                                  <w:p w14:paraId="19B09E6D" w14:textId="77777777" w:rsidR="00F72B74" w:rsidRDefault="00F72B74" w:rsidP="00403B34"/>
                                  <w:p w14:paraId="27BA78B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4558831" r:id="rId157"/>
                                      </w:object>
                                    </w:r>
                                  </w:p>
                                  <w:p w14:paraId="37B6CCE4" w14:textId="77777777" w:rsidR="00F72B74" w:rsidRDefault="00F72B74" w:rsidP="00403B34"/>
                                  <w:p w14:paraId="7ADF25AF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4558832" r:id="rId158"/>
                                      </w:object>
                                    </w:r>
                                  </w:p>
                                  <w:p w14:paraId="5DB5A920" w14:textId="77777777" w:rsidR="00F72B74" w:rsidRDefault="00F72B74" w:rsidP="00403B34"/>
                                  <w:p w14:paraId="1D2628E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4558833" r:id="rId159"/>
                                      </w:object>
                                    </w:r>
                                  </w:p>
                                  <w:p w14:paraId="5BFB5465" w14:textId="77777777" w:rsidR="00F72B74" w:rsidRDefault="00F72B74" w:rsidP="00403B34"/>
                                  <w:p w14:paraId="53E18E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.35pt;height:17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4558834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4558835" r:id="rId162"/>
                                      </w:object>
                                    </w:r>
                                  </w:p>
                                  <w:p w14:paraId="7365BC13" w14:textId="77777777" w:rsidR="00F72B74" w:rsidRDefault="00F72B74" w:rsidP="00403B34"/>
                                  <w:p w14:paraId="20ED193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4558836" r:id="rId163"/>
                                      </w:object>
                                    </w:r>
                                  </w:p>
                                  <w:p w14:paraId="42EC430B" w14:textId="77777777" w:rsidR="00F72B74" w:rsidRDefault="00F72B74" w:rsidP="00403B34"/>
                                  <w:p w14:paraId="7CD4D97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4558837" r:id="rId164"/>
                                      </w:object>
                                    </w:r>
                                  </w:p>
                                  <w:p w14:paraId="0CA73CE4" w14:textId="77777777" w:rsidR="00F72B74" w:rsidRDefault="00F72B74" w:rsidP="00403B34"/>
                                  <w:p w14:paraId="06D7B32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4558838" r:id="rId165"/>
                                      </w:object>
                                    </w:r>
                                  </w:p>
                                  <w:p w14:paraId="1C0074C0" w14:textId="77777777" w:rsidR="00F72B74" w:rsidRDefault="00F72B74" w:rsidP="00403B34"/>
                                  <w:p w14:paraId="588BA93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4558839" r:id="rId166"/>
                                      </w:object>
                                    </w:r>
                                  </w:p>
                                  <w:p w14:paraId="00E7770E" w14:textId="77777777" w:rsidR="00F72B74" w:rsidRDefault="00F72B74" w:rsidP="00403B34"/>
                                  <w:p w14:paraId="4ACEFFE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4558840" r:id="rId167"/>
                                      </w:object>
                                    </w:r>
                                  </w:p>
                                  <w:p w14:paraId="023CBE2E" w14:textId="77777777" w:rsidR="00F72B74" w:rsidRDefault="00F72B74" w:rsidP="00403B34"/>
                                  <w:p w14:paraId="6F58A78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4558841" r:id="rId168"/>
                                      </w:object>
                                    </w:r>
                                  </w:p>
                                  <w:p w14:paraId="3720B8F2" w14:textId="77777777" w:rsidR="00F72B74" w:rsidRDefault="00F72B74" w:rsidP="00403B34"/>
                                  <w:p w14:paraId="7D63FBE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.35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4558842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4558843" r:id="rId171"/>
                                      </w:object>
                                    </w:r>
                                  </w:p>
                                  <w:p w14:paraId="68560D0F" w14:textId="77777777" w:rsidR="00F72B74" w:rsidRDefault="00F72B74" w:rsidP="00403B34"/>
                                  <w:p w14:paraId="483FD6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4558844" r:id="rId172"/>
                                      </w:object>
                                    </w:r>
                                  </w:p>
                                  <w:p w14:paraId="541CCAEC" w14:textId="77777777" w:rsidR="00F72B74" w:rsidRDefault="00F72B74" w:rsidP="00403B34"/>
                                  <w:p w14:paraId="6FA1B28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4558845" r:id="rId173"/>
                                      </w:object>
                                    </w:r>
                                  </w:p>
                                  <w:p w14:paraId="294AA303" w14:textId="77777777" w:rsidR="00F72B74" w:rsidRDefault="00F72B74" w:rsidP="00403B34"/>
                                  <w:p w14:paraId="2F5C65F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4558846" r:id="rId174"/>
                                      </w:object>
                                    </w:r>
                                  </w:p>
                                  <w:p w14:paraId="06C046DE" w14:textId="77777777" w:rsidR="00F72B74" w:rsidRDefault="00F72B74" w:rsidP="00403B34"/>
                                  <w:p w14:paraId="196B647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4558847" r:id="rId175"/>
                                      </w:object>
                                    </w:r>
                                  </w:p>
                                  <w:p w14:paraId="47FA6E24" w14:textId="77777777" w:rsidR="00F72B74" w:rsidRDefault="00F72B74" w:rsidP="00403B34"/>
                                  <w:p w14:paraId="6D60426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4558848" r:id="rId176"/>
                                      </w:object>
                                    </w:r>
                                  </w:p>
                                  <w:p w14:paraId="20E055C4" w14:textId="77777777" w:rsidR="00F72B74" w:rsidRDefault="00F72B74" w:rsidP="00403B34"/>
                                  <w:p w14:paraId="59470CD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4558849" r:id="rId177"/>
                                      </w:object>
                                    </w:r>
                                  </w:p>
                                  <w:p w14:paraId="15C5006F" w14:textId="77777777" w:rsidR="00F72B74" w:rsidRDefault="00F72B74" w:rsidP="00403B34"/>
                                  <w:p w14:paraId="41AE51C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.35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4558850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4558851" r:id="rId180"/>
                                      </w:object>
                                    </w:r>
                                  </w:p>
                                  <w:p w14:paraId="4390BA00" w14:textId="77777777" w:rsidR="00F72B74" w:rsidRDefault="00F72B74" w:rsidP="00403B34"/>
                                  <w:p w14:paraId="223C7B0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4558852" r:id="rId181"/>
                                      </w:object>
                                    </w:r>
                                  </w:p>
                                  <w:p w14:paraId="05496E87" w14:textId="77777777" w:rsidR="00F72B74" w:rsidRDefault="00F72B74" w:rsidP="00403B34"/>
                                  <w:p w14:paraId="6D21EB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4558853" r:id="rId182"/>
                                      </w:object>
                                    </w:r>
                                  </w:p>
                                  <w:p w14:paraId="4953E7F6" w14:textId="77777777" w:rsidR="00F72B74" w:rsidRDefault="00F72B74" w:rsidP="00403B34"/>
                                  <w:p w14:paraId="32F6A235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4558854" r:id="rId183"/>
                                      </w:object>
                                    </w:r>
                                  </w:p>
                                  <w:p w14:paraId="3AB99CED" w14:textId="77777777" w:rsidR="00F72B74" w:rsidRDefault="00F72B74" w:rsidP="00403B34"/>
                                  <w:p w14:paraId="7DC609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4558855" r:id="rId184"/>
                                      </w:object>
                                    </w:r>
                                  </w:p>
                                  <w:p w14:paraId="3166CEA3" w14:textId="77777777" w:rsidR="00F72B74" w:rsidRDefault="00F72B74" w:rsidP="00403B34"/>
                                  <w:p w14:paraId="50120EF7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4558856" r:id="rId185"/>
                                      </w:object>
                                    </w:r>
                                  </w:p>
                                  <w:p w14:paraId="5FD50C12" w14:textId="77777777" w:rsidR="00F72B74" w:rsidRDefault="00F72B74" w:rsidP="00403B34"/>
                                  <w:p w14:paraId="0B3CEF6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4558857" r:id="rId186"/>
                                      </w:object>
                                    </w:r>
                                  </w:p>
                                  <w:p w14:paraId="3BB9D6C1" w14:textId="77777777" w:rsidR="00F72B74" w:rsidRDefault="00F72B74" w:rsidP="00403B34"/>
                                  <w:p w14:paraId="63707FC1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9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4558858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4328294" r:id="rId189"/>
                                </w:object>
                              </w:r>
                            </w:p>
                            <w:p w14:paraId="09410012" w14:textId="77777777" w:rsidR="00F72B74" w:rsidRDefault="00F72B74" w:rsidP="00403B34"/>
                            <w:p w14:paraId="1DAC78C0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4328295" r:id="rId190"/>
                                </w:object>
                              </w:r>
                            </w:p>
                            <w:p w14:paraId="7CA118CA" w14:textId="77777777" w:rsidR="00F72B74" w:rsidRDefault="00F72B74" w:rsidP="00403B34"/>
                            <w:p w14:paraId="4B4102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4328296" r:id="rId191"/>
                                </w:object>
                              </w:r>
                            </w:p>
                            <w:p w14:paraId="1810AC73" w14:textId="77777777" w:rsidR="00F72B74" w:rsidRDefault="00F72B74" w:rsidP="00403B34"/>
                            <w:p w14:paraId="52B4661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4328297" r:id="rId192"/>
                                </w:object>
                              </w:r>
                            </w:p>
                            <w:p w14:paraId="6DBD1735" w14:textId="77777777" w:rsidR="00F72B74" w:rsidRDefault="00F72B74" w:rsidP="00403B34"/>
                            <w:p w14:paraId="0A30357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4328298" r:id="rId193"/>
                                </w:object>
                              </w:r>
                            </w:p>
                            <w:p w14:paraId="767F7DE0" w14:textId="77777777" w:rsidR="00F72B74" w:rsidRDefault="00F72B74" w:rsidP="00403B34"/>
                            <w:p w14:paraId="140CF94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4328299" r:id="rId194"/>
                                </w:object>
                              </w:r>
                            </w:p>
                            <w:p w14:paraId="50C4F3C9" w14:textId="77777777" w:rsidR="00F72B74" w:rsidRDefault="00F72B74" w:rsidP="00403B34"/>
                            <w:p w14:paraId="2EC946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4328300" r:id="rId195"/>
                                </w:object>
                              </w:r>
                            </w:p>
                            <w:p w14:paraId="7AA940D2" w14:textId="77777777" w:rsidR="00F72B74" w:rsidRDefault="00F72B74" w:rsidP="00403B34"/>
                            <w:p w14:paraId="4A28C0A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4328301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4328302" r:id="rId198"/>
                                </w:object>
                              </w:r>
                            </w:p>
                            <w:p w14:paraId="7FE01A0C" w14:textId="77777777" w:rsidR="00F72B74" w:rsidRDefault="00F72B74" w:rsidP="00403B34"/>
                            <w:p w14:paraId="535439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4328303" r:id="rId199"/>
                                </w:object>
                              </w:r>
                            </w:p>
                            <w:p w14:paraId="613EB413" w14:textId="77777777" w:rsidR="00F72B74" w:rsidRDefault="00F72B74" w:rsidP="00403B34"/>
                            <w:p w14:paraId="3D8F369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4328304" r:id="rId200"/>
                                </w:object>
                              </w:r>
                            </w:p>
                            <w:p w14:paraId="3A2DF1BC" w14:textId="77777777" w:rsidR="00F72B74" w:rsidRDefault="00F72B74" w:rsidP="00403B34"/>
                            <w:p w14:paraId="0F9F799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4328305" r:id="rId201"/>
                                </w:object>
                              </w:r>
                            </w:p>
                            <w:p w14:paraId="7408437C" w14:textId="77777777" w:rsidR="00F72B74" w:rsidRDefault="00F72B74" w:rsidP="00403B34"/>
                            <w:p w14:paraId="7C11DDA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4328306" r:id="rId202"/>
                                </w:object>
                              </w:r>
                            </w:p>
                            <w:p w14:paraId="54709E24" w14:textId="77777777" w:rsidR="00F72B74" w:rsidRDefault="00F72B74" w:rsidP="00403B34"/>
                            <w:p w14:paraId="7F6FA28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4328307" r:id="rId203"/>
                                </w:object>
                              </w:r>
                            </w:p>
                            <w:p w14:paraId="78BAA12E" w14:textId="77777777" w:rsidR="00F72B74" w:rsidRDefault="00F72B74" w:rsidP="00403B34"/>
                            <w:p w14:paraId="2AC64C0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4328308" r:id="rId204"/>
                                </w:object>
                              </w:r>
                            </w:p>
                            <w:p w14:paraId="145FC585" w14:textId="77777777" w:rsidR="00F72B74" w:rsidRDefault="00F72B74" w:rsidP="00403B34"/>
                            <w:p w14:paraId="3929476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4328309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4328310" r:id="rId207"/>
                                </w:object>
                              </w:r>
                            </w:p>
                            <w:p w14:paraId="7E4052DC" w14:textId="77777777" w:rsidR="00F72B74" w:rsidRDefault="00F72B74" w:rsidP="00403B34"/>
                            <w:p w14:paraId="04B7B9B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4328311" r:id="rId208"/>
                                </w:object>
                              </w:r>
                            </w:p>
                            <w:p w14:paraId="175D25DC" w14:textId="77777777" w:rsidR="00F72B74" w:rsidRDefault="00F72B74" w:rsidP="00403B34"/>
                            <w:p w14:paraId="6B82241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4328312" r:id="rId209"/>
                                </w:object>
                              </w:r>
                            </w:p>
                            <w:p w14:paraId="7AB05967" w14:textId="77777777" w:rsidR="00F72B74" w:rsidRDefault="00F72B74" w:rsidP="00403B34"/>
                            <w:p w14:paraId="5A62C1C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4328313" r:id="rId210"/>
                                </w:object>
                              </w:r>
                            </w:p>
                            <w:p w14:paraId="19B09E6D" w14:textId="77777777" w:rsidR="00F72B74" w:rsidRDefault="00F72B74" w:rsidP="00403B34"/>
                            <w:p w14:paraId="27BA78B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4328314" r:id="rId211"/>
                                </w:object>
                              </w:r>
                            </w:p>
                            <w:p w14:paraId="37B6CCE4" w14:textId="77777777" w:rsidR="00F72B74" w:rsidRDefault="00F72B74" w:rsidP="00403B34"/>
                            <w:p w14:paraId="7ADF25AF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4328315" r:id="rId212"/>
                                </w:object>
                              </w:r>
                            </w:p>
                            <w:p w14:paraId="5DB5A920" w14:textId="77777777" w:rsidR="00F72B74" w:rsidRDefault="00F72B74" w:rsidP="00403B34"/>
                            <w:p w14:paraId="1D2628E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4328316" r:id="rId213"/>
                                </w:object>
                              </w:r>
                            </w:p>
                            <w:p w14:paraId="5BFB5465" w14:textId="77777777" w:rsidR="00F72B74" w:rsidRDefault="00F72B74" w:rsidP="00403B34"/>
                            <w:p w14:paraId="53E18E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4328317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4328318" r:id="rId216"/>
                                </w:object>
                              </w:r>
                            </w:p>
                            <w:p w14:paraId="7365BC13" w14:textId="77777777" w:rsidR="00F72B74" w:rsidRDefault="00F72B74" w:rsidP="00403B34"/>
                            <w:p w14:paraId="20ED193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4328319" r:id="rId217"/>
                                </w:object>
                              </w:r>
                            </w:p>
                            <w:p w14:paraId="42EC430B" w14:textId="77777777" w:rsidR="00F72B74" w:rsidRDefault="00F72B74" w:rsidP="00403B34"/>
                            <w:p w14:paraId="7CD4D97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4328320" r:id="rId218"/>
                                </w:object>
                              </w:r>
                            </w:p>
                            <w:p w14:paraId="0CA73CE4" w14:textId="77777777" w:rsidR="00F72B74" w:rsidRDefault="00F72B74" w:rsidP="00403B34"/>
                            <w:p w14:paraId="06D7B32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4328321" r:id="rId219"/>
                                </w:object>
                              </w:r>
                            </w:p>
                            <w:p w14:paraId="1C0074C0" w14:textId="77777777" w:rsidR="00F72B74" w:rsidRDefault="00F72B74" w:rsidP="00403B34"/>
                            <w:p w14:paraId="588BA93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4328322" r:id="rId220"/>
                                </w:object>
                              </w:r>
                            </w:p>
                            <w:p w14:paraId="00E7770E" w14:textId="77777777" w:rsidR="00F72B74" w:rsidRDefault="00F72B74" w:rsidP="00403B34"/>
                            <w:p w14:paraId="4ACEFFE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4328323" r:id="rId221"/>
                                </w:object>
                              </w:r>
                            </w:p>
                            <w:p w14:paraId="023CBE2E" w14:textId="77777777" w:rsidR="00F72B74" w:rsidRDefault="00F72B74" w:rsidP="00403B34"/>
                            <w:p w14:paraId="6F58A78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4328324" r:id="rId222"/>
                                </w:object>
                              </w:r>
                            </w:p>
                            <w:p w14:paraId="3720B8F2" w14:textId="77777777" w:rsidR="00F72B74" w:rsidRDefault="00F72B74" w:rsidP="00403B34"/>
                            <w:p w14:paraId="7D63FBE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4328325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4328326" r:id="rId225"/>
                                </w:object>
                              </w:r>
                            </w:p>
                            <w:p w14:paraId="68560D0F" w14:textId="77777777" w:rsidR="00F72B74" w:rsidRDefault="00F72B74" w:rsidP="00403B34"/>
                            <w:p w14:paraId="483FD6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4328327" r:id="rId226"/>
                                </w:object>
                              </w:r>
                            </w:p>
                            <w:p w14:paraId="541CCAEC" w14:textId="77777777" w:rsidR="00F72B74" w:rsidRDefault="00F72B74" w:rsidP="00403B34"/>
                            <w:p w14:paraId="6FA1B28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4328328" r:id="rId227"/>
                                </w:object>
                              </w:r>
                            </w:p>
                            <w:p w14:paraId="294AA303" w14:textId="77777777" w:rsidR="00F72B74" w:rsidRDefault="00F72B74" w:rsidP="00403B34"/>
                            <w:p w14:paraId="2F5C65F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4328329" r:id="rId228"/>
                                </w:object>
                              </w:r>
                            </w:p>
                            <w:p w14:paraId="06C046DE" w14:textId="77777777" w:rsidR="00F72B74" w:rsidRDefault="00F72B74" w:rsidP="00403B34"/>
                            <w:p w14:paraId="196B647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4328330" r:id="rId229"/>
                                </w:object>
                              </w:r>
                            </w:p>
                            <w:p w14:paraId="47FA6E24" w14:textId="77777777" w:rsidR="00F72B74" w:rsidRDefault="00F72B74" w:rsidP="00403B34"/>
                            <w:p w14:paraId="6D60426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4328331" r:id="rId230"/>
                                </w:object>
                              </w:r>
                            </w:p>
                            <w:p w14:paraId="20E055C4" w14:textId="77777777" w:rsidR="00F72B74" w:rsidRDefault="00F72B74" w:rsidP="00403B34"/>
                            <w:p w14:paraId="59470CD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4328332" r:id="rId231"/>
                                </w:object>
                              </w:r>
                            </w:p>
                            <w:p w14:paraId="15C5006F" w14:textId="77777777" w:rsidR="00F72B74" w:rsidRDefault="00F72B74" w:rsidP="00403B34"/>
                            <w:p w14:paraId="41AE51C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4328333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4328334" r:id="rId234"/>
                                </w:object>
                              </w:r>
                            </w:p>
                            <w:p w14:paraId="4390BA00" w14:textId="77777777" w:rsidR="00F72B74" w:rsidRDefault="00F72B74" w:rsidP="00403B34"/>
                            <w:p w14:paraId="223C7B0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4328335" r:id="rId235"/>
                                </w:object>
                              </w:r>
                            </w:p>
                            <w:p w14:paraId="05496E87" w14:textId="77777777" w:rsidR="00F72B74" w:rsidRDefault="00F72B74" w:rsidP="00403B34"/>
                            <w:p w14:paraId="6D21EB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4328336" r:id="rId236"/>
                                </w:object>
                              </w:r>
                            </w:p>
                            <w:p w14:paraId="4953E7F6" w14:textId="77777777" w:rsidR="00F72B74" w:rsidRDefault="00F72B74" w:rsidP="00403B34"/>
                            <w:p w14:paraId="32F6A235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4328337" r:id="rId237"/>
                                </w:object>
                              </w:r>
                            </w:p>
                            <w:p w14:paraId="3AB99CED" w14:textId="77777777" w:rsidR="00F72B74" w:rsidRDefault="00F72B74" w:rsidP="00403B34"/>
                            <w:p w14:paraId="7DC609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4328338" r:id="rId238"/>
                                </w:object>
                              </w:r>
                            </w:p>
                            <w:p w14:paraId="3166CEA3" w14:textId="77777777" w:rsidR="00F72B74" w:rsidRDefault="00F72B74" w:rsidP="00403B34"/>
                            <w:p w14:paraId="50120EF7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4328339" r:id="rId239"/>
                                </w:object>
                              </w:r>
                            </w:p>
                            <w:p w14:paraId="5FD50C12" w14:textId="77777777" w:rsidR="00F72B74" w:rsidRDefault="00F72B74" w:rsidP="00403B34"/>
                            <w:p w14:paraId="0B3CEF6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4328340" r:id="rId240"/>
                                </w:object>
                              </w:r>
                            </w:p>
                            <w:p w14:paraId="3BB9D6C1" w14:textId="77777777" w:rsidR="00F72B74" w:rsidRDefault="00F72B74" w:rsidP="00403B34"/>
                            <w:p w14:paraId="63707FC1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4328341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.05pt;height:21.75pt" o:ole="">
                  <v:imagedata r:id="rId242" o:title=""/>
                </v:shape>
                <o:OLEObject Type="Embed" ProgID="Equation.3" ShapeID="_x0000_i1044" DrawAspect="Content" ObjectID="_1714558792" r:id="rId243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9pt" o:ole="">
                  <v:imagedata r:id="rId244" o:title=""/>
                </v:shape>
                <o:OLEObject Type="Embed" ProgID="Equation.3" ShapeID="_x0000_i1045" DrawAspect="Content" ObjectID="_1714558793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72B74" w:rsidRDefault="00F72B7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72B74" w:rsidRDefault="00F72B7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72B74" w:rsidRDefault="00F72B7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72B74" w:rsidRDefault="00F72B7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D20D9F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D20D9F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D20D9F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D20D9F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D20D9F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D20D9F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D20D9F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1CC01F3" w14:textId="77777777" w:rsidR="00D20D9F" w:rsidRDefault="00D20D9F" w:rsidP="005E3840">
      <w:r>
        <w:separator/>
      </w:r>
    </w:p>
  </w:endnote>
  <w:endnote w:type="continuationSeparator" w:id="0">
    <w:p w14:paraId="4E388D41" w14:textId="77777777" w:rsidR="00D20D9F" w:rsidRDefault="00D20D9F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72B74" w:rsidRDefault="00F72B74">
    <w:pPr>
      <w:pStyle w:val="ae"/>
      <w:jc w:val="right"/>
    </w:pPr>
  </w:p>
  <w:p w14:paraId="3A88830B" w14:textId="77777777" w:rsidR="00F72B74" w:rsidRDefault="00F72B7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72B74" w:rsidRDefault="00F72B7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72B74" w:rsidRDefault="00F72B7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72B74" w:rsidRDefault="00F72B74">
    <w:pPr>
      <w:pStyle w:val="ae"/>
      <w:jc w:val="right"/>
    </w:pPr>
  </w:p>
  <w:p w14:paraId="6C2BFEFB" w14:textId="77777777" w:rsidR="00F72B74" w:rsidRDefault="00F72B7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72B74" w:rsidRDefault="00F72B74">
    <w:pPr>
      <w:pStyle w:val="ae"/>
      <w:jc w:val="right"/>
    </w:pPr>
  </w:p>
  <w:p w14:paraId="1B400B45" w14:textId="77777777" w:rsidR="00F72B74" w:rsidRDefault="00F72B7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3422BBC" w14:textId="77777777" w:rsidR="00D20D9F" w:rsidRDefault="00D20D9F" w:rsidP="005E3840">
      <w:r>
        <w:separator/>
      </w:r>
    </w:p>
  </w:footnote>
  <w:footnote w:type="continuationSeparator" w:id="0">
    <w:p w14:paraId="3DD21E6A" w14:textId="77777777" w:rsidR="00D20D9F" w:rsidRDefault="00D20D9F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F08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72B74" w:rsidRDefault="00F72B7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F08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F72B74" w:rsidRDefault="00F72B7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F08">
          <w:rPr>
            <w:noProof/>
          </w:rPr>
          <w:t>37</w:t>
        </w:r>
        <w:r>
          <w:fldChar w:fldCharType="end"/>
        </w:r>
      </w:p>
    </w:sdtContent>
  </w:sdt>
  <w:p w14:paraId="445C4615" w14:textId="77777777" w:rsidR="00F72B74" w:rsidRDefault="00F72B7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1F08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D9F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D4ABAA-A89D-4149-91D5-B454F70301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3</TotalTime>
  <Pages>39</Pages>
  <Words>7552</Words>
  <Characters>43051</Characters>
  <Application>Microsoft Office Word</Application>
  <DocSecurity>0</DocSecurity>
  <Lines>358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5</cp:revision>
  <cp:lastPrinted>2021-06-03T09:32:00Z</cp:lastPrinted>
  <dcterms:created xsi:type="dcterms:W3CDTF">2022-01-28T08:40:00Z</dcterms:created>
  <dcterms:modified xsi:type="dcterms:W3CDTF">2022-05-20T10:32:00Z</dcterms:modified>
</cp:coreProperties>
</file>